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313" r:id="rId3"/>
    <p:sldId id="260" r:id="rId4"/>
    <p:sldId id="306" r:id="rId5"/>
    <p:sldId id="314" r:id="rId6"/>
    <p:sldId id="310" r:id="rId7"/>
    <p:sldId id="302" r:id="rId8"/>
    <p:sldId id="303" r:id="rId9"/>
    <p:sldId id="304" r:id="rId10"/>
    <p:sldId id="315" r:id="rId11"/>
    <p:sldId id="309" r:id="rId12"/>
  </p:sldIdLst>
  <p:sldSz cx="24387175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5" autoAdjust="0"/>
    <p:restoredTop sz="86355" autoAdjust="0"/>
  </p:normalViewPr>
  <p:slideViewPr>
    <p:cSldViewPr>
      <p:cViewPr varScale="1">
        <p:scale>
          <a:sx n="37" d="100"/>
          <a:sy n="37" d="100"/>
        </p:scale>
        <p:origin x="1122" y="84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862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26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5768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989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882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137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60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61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850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063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074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40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392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082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072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716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26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195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298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60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11.png"/><Relationship Id="rId10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NULL"/><Relationship Id="rId10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12.xml"/><Relationship Id="rId7" Type="http://schemas.openxmlformats.org/officeDocument/2006/relationships/image" Target="NULL"/><Relationship Id="rId12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10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300.png"/><Relationship Id="rId11" Type="http://schemas.openxmlformats.org/officeDocument/2006/relationships/image" Target="../media/image35.pn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9" Type="http://schemas.openxmlformats.org/officeDocument/2006/relationships/image" Target="../media/image33.png"/><Relationship Id="rId14" Type="http://schemas.openxmlformats.org/officeDocument/2006/relationships/image" Target="../media/image3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0.png"/><Relationship Id="rId10" Type="http://schemas.openxmlformats.org/officeDocument/2006/relationships/image" Target="../media/image43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0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450.png"/><Relationship Id="rId11" Type="http://schemas.openxmlformats.org/officeDocument/2006/relationships/image" Target="../media/image50.png"/><Relationship Id="rId10" Type="http://schemas.openxmlformats.org/officeDocument/2006/relationships/image" Target="../media/image49.png"/><Relationship Id="rId9" Type="http://schemas.openxmlformats.org/officeDocument/2006/relationships/image" Target="../media/image4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05511" y="2466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402" y="466066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229677" y="376627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4365" y="1929873"/>
            <a:ext cx="16036008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26776" y="2605914"/>
            <a:ext cx="13717477" cy="1893052"/>
            <a:chOff x="5699870" y="3914360"/>
            <a:chExt cx="13717477" cy="189305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99870" y="3914360"/>
              <a:ext cx="13717477" cy="189305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 (</a:t>
              </a: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2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538194" y="30050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805829" y="15376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457316" y="5128481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403516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067340" y="11772145"/>
            <a:ext cx="18784454" cy="1083395"/>
            <a:chOff x="7459670" y="9982200"/>
            <a:chExt cx="18395957" cy="872846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6763171" cy="657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 VÀ LUYỆN TẬP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106740" y="6386077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106740" y="77623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89913" y="917270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2" name="Group 74">
            <a:extLst>
              <a:ext uri="{FF2B5EF4-FFF2-40B4-BE49-F238E27FC236}">
                <a16:creationId xmlns:a16="http://schemas.microsoft.com/office/drawing/2014/main" id="{0C8FE1F1-BA64-4E31-9687-2AD4505B0BF3}"/>
              </a:ext>
            </a:extLst>
          </p:cNvPr>
          <p:cNvGrpSpPr/>
          <p:nvPr/>
        </p:nvGrpSpPr>
        <p:grpSpPr>
          <a:xfrm>
            <a:off x="1988815" y="11853069"/>
            <a:ext cx="18895357" cy="891720"/>
            <a:chOff x="7459670" y="9982200"/>
            <a:chExt cx="18897546" cy="891823"/>
          </a:xfrm>
        </p:grpSpPr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105C402-B510-4BA8-9672-224FE45EC9FA}"/>
                </a:ext>
              </a:extLst>
            </p:cNvPr>
            <p:cNvSpPr/>
            <p:nvPr/>
          </p:nvSpPr>
          <p:spPr>
            <a:xfrm>
              <a:off x="9238048" y="10058321"/>
              <a:ext cx="171191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  <a:r>
                <a:rPr kumimoji="0" lang="en-US" sz="47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VÀ LUYỆN TẬP</a:t>
              </a:r>
              <a:endParaRPr kumimoji="0" lang="en-US" sz="4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4" name="Group 44">
              <a:extLst>
                <a:ext uri="{FF2B5EF4-FFF2-40B4-BE49-F238E27FC236}">
                  <a16:creationId xmlns:a16="http://schemas.microsoft.com/office/drawing/2014/main" id="{C00CCD39-E89F-4F6F-9015-DF4AE8E43E26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100" name="Isosceles Triangle 44">
                <a:extLst>
                  <a:ext uri="{FF2B5EF4-FFF2-40B4-BE49-F238E27FC236}">
                    <a16:creationId xmlns:a16="http://schemas.microsoft.com/office/drawing/2014/main" id="{DCCDD1C2-8507-4D33-9449-689BC3A3F9F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1" name="Group 46">
                <a:extLst>
                  <a:ext uri="{FF2B5EF4-FFF2-40B4-BE49-F238E27FC236}">
                    <a16:creationId xmlns:a16="http://schemas.microsoft.com/office/drawing/2014/main" id="{D73AFF54-17F6-4EEE-8608-DA1031F9816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02" name="Round Same Side Corner Rectangle 85">
                  <a:extLst>
                    <a:ext uri="{FF2B5EF4-FFF2-40B4-BE49-F238E27FC236}">
                      <a16:creationId xmlns:a16="http://schemas.microsoft.com/office/drawing/2014/main" id="{0A60531D-9C33-4237-BEE3-0BCBD0E0B37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E3EB2634-13FD-4EBA-9A5A-9479B7C4EE4B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52278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152523" y="3236178"/>
            <a:ext cx="21175663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1.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PT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.</a:t>
            </a:r>
          </a:p>
          <a:p>
            <a:pPr algn="just"/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 algn="just">
              <a:buFont typeface="Wingdings" panose="05000000000000000000" pitchFamily="2" charset="2"/>
              <a:buChar char="Ø"/>
            </a:pPr>
            <a:endParaRPr lang="en-US" sz="40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chữ nhật 33">
                <a:extLst>
                  <a:ext uri="{FF2B5EF4-FFF2-40B4-BE49-F238E27FC236}">
                    <a16:creationId xmlns:a16="http://schemas.microsoft.com/office/drawing/2014/main" id="{B7BF3CCF-16F4-4DD1-94A5-7E99BFEDADF7}"/>
                  </a:ext>
                </a:extLst>
              </p:cNvPr>
              <p:cNvSpPr/>
              <p:nvPr/>
            </p:nvSpPr>
            <p:spPr>
              <a:xfrm>
                <a:off x="1545592" y="8308262"/>
                <a:ext cx="17239954" cy="2108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tuyệt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đối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{</m:t>
                      </m:r>
                      <m:eqArr>
                        <m:eqArr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eqArr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𝐧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ế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𝐮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≥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e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ế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eqAr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Hình chữ nhật 33">
                <a:extLst>
                  <a:ext uri="{FF2B5EF4-FFF2-40B4-BE49-F238E27FC236}">
                    <a16:creationId xmlns:a16="http://schemas.microsoft.com/office/drawing/2014/main" id="{B7BF3CCF-16F4-4DD1-94A5-7E99BFEDAD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592" y="8308262"/>
                <a:ext cx="17239954" cy="2108078"/>
              </a:xfrm>
              <a:prstGeom prst="rect">
                <a:avLst/>
              </a:prstGeom>
              <a:blipFill>
                <a:blip r:embed="rId5"/>
                <a:stretch>
                  <a:fillRect l="-1909" t="-8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6A6CA983-E82B-440D-B8C7-21D94022D083}"/>
                  </a:ext>
                </a:extLst>
              </p:cNvPr>
              <p:cNvSpPr/>
              <p:nvPr/>
            </p:nvSpPr>
            <p:spPr>
              <a:xfrm>
                <a:off x="2196304" y="10863368"/>
                <a:ext cx="16105189" cy="2276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lvl="0" indent="-571500">
                  <a:buFont typeface="Wingdings" panose="05000000000000000000" pitchFamily="2" charset="2"/>
                  <a:buChar char="v"/>
                  <a:defRPr/>
                </a:pPr>
                <a:r>
                  <a:rPr lang="en-US" sz="4400" b="1" i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6A6CA983-E82B-440D-B8C7-21D94022D0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04" y="10863368"/>
                <a:ext cx="16105189" cy="2276264"/>
              </a:xfrm>
              <a:prstGeom prst="rect">
                <a:avLst/>
              </a:prstGeom>
              <a:blipFill>
                <a:blip r:embed="rId6"/>
                <a:stretch>
                  <a:fillRect l="-1363" t="-5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6308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9317" y="2663881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ở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F52A984-BB09-4EF1-AE58-9A188DE674BA}"/>
              </a:ext>
            </a:extLst>
          </p:cNvPr>
          <p:cNvGrpSpPr/>
          <p:nvPr/>
        </p:nvGrpSpPr>
        <p:grpSpPr>
          <a:xfrm>
            <a:off x="964067" y="5494498"/>
            <a:ext cx="23295208" cy="7611846"/>
            <a:chOff x="329317" y="5815047"/>
            <a:chExt cx="23295208" cy="7611846"/>
          </a:xfrm>
        </p:grpSpPr>
        <p:sp>
          <p:nvSpPr>
            <p:cNvPr id="53" name="Rounded Rectangle 52"/>
            <p:cNvSpPr/>
            <p:nvPr/>
          </p:nvSpPr>
          <p:spPr>
            <a:xfrm>
              <a:off x="329317" y="6117865"/>
              <a:ext cx="23295208" cy="73090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643299" y="5815047"/>
              <a:ext cx="3809706" cy="1139350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68379" y="3386226"/>
            <a:ext cx="22041000" cy="2190131"/>
            <a:chOff x="1268078" y="3405486"/>
            <a:chExt cx="21841827" cy="24988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0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0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6"/>
                  <a:stretch>
                    <a:fillRect l="-936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11535" cy="78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2" name="Rectangle 11"/>
          <p:cNvSpPr/>
          <p:nvPr/>
        </p:nvSpPr>
        <p:spPr>
          <a:xfrm>
            <a:off x="1523240" y="7423745"/>
            <a:ext cx="2289371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/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Object 108"/>
              <p:cNvSpPr txBox="1"/>
              <p:nvPr/>
            </p:nvSpPr>
            <p:spPr>
              <a:xfrm>
                <a:off x="6097587" y="6807714"/>
                <a:ext cx="10836271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9" name="Object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6807714"/>
                <a:ext cx="10836271" cy="1447800"/>
              </a:xfrm>
              <a:prstGeom prst="rect">
                <a:avLst/>
              </a:prstGeom>
              <a:blipFill>
                <a:blip r:embed="rId7"/>
                <a:stretch>
                  <a:fillRect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4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707352"/>
              </p:ext>
            </p:extLst>
          </p:nvPr>
        </p:nvGraphicFramePr>
        <p:xfrm>
          <a:off x="6083848" y="8450360"/>
          <a:ext cx="13583740" cy="3276600"/>
        </p:xfrm>
        <a:graphic>
          <a:graphicData uri="http://schemas.openxmlformats.org/drawingml/2006/table">
            <a:tbl>
              <a:tblPr/>
              <a:tblGrid>
                <a:gridCol w="2001337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158240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72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     0               2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-        0     +                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985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+               +       0       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5050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-        0     +       0       -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155" name="Line 24"/>
          <p:cNvSpPr>
            <a:spLocks noChangeShapeType="1"/>
          </p:cNvSpPr>
          <p:nvPr/>
        </p:nvSpPr>
        <p:spPr bwMode="auto">
          <a:xfrm>
            <a:off x="11888787" y="10048639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" name="Line 25"/>
          <p:cNvSpPr>
            <a:spLocks noChangeShapeType="1"/>
          </p:cNvSpPr>
          <p:nvPr/>
        </p:nvSpPr>
        <p:spPr bwMode="auto">
          <a:xfrm>
            <a:off x="14631987" y="9210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97A2699-2652-4445-B4C5-05C1A5AE23B9}"/>
                  </a:ext>
                </a:extLst>
              </p:cNvPr>
              <p:cNvSpPr/>
              <p:nvPr/>
            </p:nvSpPr>
            <p:spPr>
              <a:xfrm>
                <a:off x="4739229" y="6185541"/>
                <a:ext cx="488120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 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97A2699-2652-4445-B4C5-05C1A5AE23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29" y="6185541"/>
                <a:ext cx="4881208" cy="707886"/>
              </a:xfrm>
              <a:prstGeom prst="rect">
                <a:avLst/>
              </a:prstGeom>
              <a:blipFill>
                <a:blip r:embed="rId8"/>
                <a:stretch>
                  <a:fillRect l="-1373"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80C7325B-249B-4826-A654-5CE41AB87E57}"/>
              </a:ext>
            </a:extLst>
          </p:cNvPr>
          <p:cNvSpPr/>
          <p:nvPr/>
        </p:nvSpPr>
        <p:spPr>
          <a:xfrm>
            <a:off x="1692264" y="8194782"/>
            <a:ext cx="35830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6E6CAB4-E099-406E-BA24-AF9B529A7B13}"/>
                  </a:ext>
                </a:extLst>
              </p:cNvPr>
              <p:cNvSpPr/>
              <p:nvPr/>
            </p:nvSpPr>
            <p:spPr>
              <a:xfrm>
                <a:off x="1967783" y="11996590"/>
                <a:ext cx="1616940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6E6CAB4-E099-406E-BA24-AF9B529A7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783" y="11996590"/>
                <a:ext cx="16169403" cy="707886"/>
              </a:xfrm>
              <a:prstGeom prst="rect">
                <a:avLst/>
              </a:prstGeom>
              <a:blipFill>
                <a:blip r:embed="rId9"/>
                <a:stretch>
                  <a:fillRect l="-1357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55" grpId="0" animBg="1"/>
      <p:bldP spid="169" grpId="0" animBg="1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ở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45983" y="5780628"/>
            <a:ext cx="23295208" cy="7611846"/>
            <a:chOff x="976440" y="5867400"/>
            <a:chExt cx="21817977" cy="5648417"/>
          </a:xfrm>
        </p:grpSpPr>
        <p:sp>
          <p:nvSpPr>
            <p:cNvPr id="53" name="Rounded Rectangle 52"/>
            <p:cNvSpPr/>
            <p:nvPr/>
          </p:nvSpPr>
          <p:spPr>
            <a:xfrm>
              <a:off x="976440" y="6092108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11359" y="3549707"/>
            <a:ext cx="21467321" cy="2225516"/>
            <a:chOff x="1107436" y="3405486"/>
            <a:chExt cx="21273332" cy="2326501"/>
          </a:xfrm>
        </p:grpSpPr>
        <p:sp>
          <p:nvSpPr>
            <p:cNvPr id="62" name="Rounded Rectangle 61"/>
            <p:cNvSpPr/>
            <p:nvPr/>
          </p:nvSpPr>
          <p:spPr>
            <a:xfrm>
              <a:off x="1107436" y="3618575"/>
              <a:ext cx="21273332" cy="211341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a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11535" cy="78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08783" y="11773469"/>
                <a:ext cx="22893719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SG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83" y="11773469"/>
                <a:ext cx="22893719" cy="2123658"/>
              </a:xfrm>
              <a:prstGeom prst="rect">
                <a:avLst/>
              </a:prstGeom>
              <a:blipFill>
                <a:blip r:embed="rId6"/>
                <a:stretch>
                  <a:fillRect l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4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8353703"/>
                  </p:ext>
                </p:extLst>
              </p:nvPr>
            </p:nvGraphicFramePr>
            <p:xfrm>
              <a:off x="5366130" y="8438074"/>
              <a:ext cx="13251945" cy="3614391"/>
            </p:xfrm>
            <a:graphic>
              <a:graphicData uri="http://schemas.openxmlformats.org/drawingml/2006/table">
                <a:tbl>
                  <a:tblPr/>
                  <a:tblGrid>
                    <a:gridCol w="1669542">
                      <a:extLst>
                        <a:ext uri="{9D8B030D-6E8A-4147-A177-3AD203B41FA5}">
                          <a16:colId xmlns:a16="http://schemas.microsoft.com/office/drawing/2014/main" val="2205881670"/>
                        </a:ext>
                      </a:extLst>
                    </a:gridCol>
                    <a:gridCol w="11582403">
                      <a:extLst>
                        <a:ext uri="{9D8B030D-6E8A-4147-A177-3AD203B41FA5}">
                          <a16:colId xmlns:a16="http://schemas.microsoft.com/office/drawing/2014/main" val="1129707838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∞                 0               1              +∞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816029"/>
                      </a:ext>
                    </a:extLst>
                  </a:tr>
                  <a:tr h="762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+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9090764"/>
                      </a:ext>
                    </a:extLst>
                  </a:tr>
                  <a:tr h="76449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1-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+               +        0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03094"/>
                      </a:ext>
                    </a:extLst>
                  </a:tr>
                  <a:tr h="723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num>
                                  <m:den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altLang="en-US" sz="4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51283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4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8353703"/>
                  </p:ext>
                </p:extLst>
              </p:nvPr>
            </p:nvGraphicFramePr>
            <p:xfrm>
              <a:off x="5366130" y="8438074"/>
              <a:ext cx="13251945" cy="3614391"/>
            </p:xfrm>
            <a:graphic>
              <a:graphicData uri="http://schemas.openxmlformats.org/drawingml/2006/table">
                <a:tbl>
                  <a:tblPr/>
                  <a:tblGrid>
                    <a:gridCol w="1669542">
                      <a:extLst>
                        <a:ext uri="{9D8B030D-6E8A-4147-A177-3AD203B41FA5}">
                          <a16:colId xmlns:a16="http://schemas.microsoft.com/office/drawing/2014/main" val="2205881670"/>
                        </a:ext>
                      </a:extLst>
                    </a:gridCol>
                    <a:gridCol w="11582403">
                      <a:extLst>
                        <a:ext uri="{9D8B030D-6E8A-4147-A177-3AD203B41FA5}">
                          <a16:colId xmlns:a16="http://schemas.microsoft.com/office/drawing/2014/main" val="1129707838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∞                 0               1              +∞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816029"/>
                      </a:ext>
                    </a:extLst>
                  </a:tr>
                  <a:tr h="762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+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9090764"/>
                      </a:ext>
                    </a:extLst>
                  </a:tr>
                  <a:tr h="76449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1-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+               +        0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03094"/>
                      </a:ext>
                    </a:extLst>
                  </a:tr>
                  <a:tr h="12494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1095" t="-199512" r="-695255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512834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9" name="Line 25"/>
          <p:cNvSpPr>
            <a:spLocks noChangeShapeType="1"/>
          </p:cNvSpPr>
          <p:nvPr/>
        </p:nvSpPr>
        <p:spPr bwMode="auto">
          <a:xfrm>
            <a:off x="13793787" y="108872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/>
              <p:cNvSpPr txBox="1"/>
              <p:nvPr/>
            </p:nvSpPr>
            <p:spPr>
              <a:xfrm>
                <a:off x="12193587" y="4059334"/>
                <a:ext cx="4178300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6" name="Object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4059334"/>
                <a:ext cx="4178300" cy="1244600"/>
              </a:xfrm>
              <a:prstGeom prst="rect">
                <a:avLst/>
              </a:prstGeom>
              <a:blipFill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bject 92"/>
              <p:cNvSpPr txBox="1"/>
              <p:nvPr/>
            </p:nvSpPr>
            <p:spPr>
              <a:xfrm>
                <a:off x="7988404" y="7070407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3" name="Object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404" y="7070407"/>
                <a:ext cx="13251944" cy="1244600"/>
              </a:xfrm>
              <a:prstGeom prst="rect">
                <a:avLst/>
              </a:prstGeom>
              <a:blipFill>
                <a:blip r:embed="rId9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Line 25"/>
          <p:cNvSpPr>
            <a:spLocks noChangeShapeType="1"/>
          </p:cNvSpPr>
          <p:nvPr/>
        </p:nvSpPr>
        <p:spPr bwMode="auto">
          <a:xfrm>
            <a:off x="13716802" y="9385241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Line 25"/>
          <p:cNvSpPr>
            <a:spLocks noChangeShapeType="1"/>
          </p:cNvSpPr>
          <p:nvPr/>
        </p:nvSpPr>
        <p:spPr bwMode="auto">
          <a:xfrm>
            <a:off x="10821987" y="10085548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Line 25"/>
          <p:cNvSpPr>
            <a:spLocks noChangeShapeType="1"/>
          </p:cNvSpPr>
          <p:nvPr/>
        </p:nvSpPr>
        <p:spPr bwMode="auto">
          <a:xfrm>
            <a:off x="13670546" y="10897307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CE3DE9F-E94B-41AA-8D3B-1908999AA6AC}"/>
              </a:ext>
            </a:extLst>
          </p:cNvPr>
          <p:cNvSpPr/>
          <p:nvPr/>
        </p:nvSpPr>
        <p:spPr>
          <a:xfrm>
            <a:off x="5657260" y="7455392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 a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49425A8-43C3-4411-BD71-D8F6F37BF7DC}"/>
              </a:ext>
            </a:extLst>
          </p:cNvPr>
          <p:cNvSpPr/>
          <p:nvPr/>
        </p:nvSpPr>
        <p:spPr>
          <a:xfrm>
            <a:off x="1333596" y="8009183"/>
            <a:ext cx="35830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D59FA7B-16D6-4E50-89BF-2FA00C5BA518}"/>
                  </a:ext>
                </a:extLst>
              </p:cNvPr>
              <p:cNvSpPr/>
              <p:nvPr/>
            </p:nvSpPr>
            <p:spPr>
              <a:xfrm>
                <a:off x="13597789" y="12363730"/>
                <a:ext cx="267799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D59FA7B-16D6-4E50-89BF-2FA00C5BA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7789" y="12363730"/>
                <a:ext cx="2677994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92">
                <a:extLst>
                  <a:ext uri="{FF2B5EF4-FFF2-40B4-BE49-F238E27FC236}">
                    <a16:creationId xmlns:a16="http://schemas.microsoft.com/office/drawing/2014/main" id="{3F04D2CF-01AB-4036-8EF4-7AE981300FDD}"/>
                  </a:ext>
                </a:extLst>
              </p:cNvPr>
              <p:cNvSpPr txBox="1"/>
              <p:nvPr/>
            </p:nvSpPr>
            <p:spPr>
              <a:xfrm>
                <a:off x="7988404" y="6330591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7" name="Object 92">
                <a:extLst>
                  <a:ext uri="{FF2B5EF4-FFF2-40B4-BE49-F238E27FC236}">
                    <a16:creationId xmlns:a16="http://schemas.microsoft.com/office/drawing/2014/main" id="{3F04D2CF-01AB-4036-8EF4-7AE981300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404" y="6330591"/>
                <a:ext cx="13251944" cy="1244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15">
            <a:extLst>
              <a:ext uri="{FF2B5EF4-FFF2-40B4-BE49-F238E27FC236}">
                <a16:creationId xmlns:a16="http://schemas.microsoft.com/office/drawing/2014/main" id="{860009A7-8FA7-4E20-A12E-9A2037AEC22C}"/>
              </a:ext>
            </a:extLst>
          </p:cNvPr>
          <p:cNvSpPr/>
          <p:nvPr/>
        </p:nvSpPr>
        <p:spPr>
          <a:xfrm>
            <a:off x="5684377" y="6306735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KXĐ:                      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516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9" grpId="0" animBg="1"/>
      <p:bldP spid="93" grpId="0"/>
      <p:bldP spid="94" grpId="0" animBg="1"/>
      <p:bldP spid="95" grpId="0" animBg="1"/>
      <p:bldP spid="96" grpId="0" animBg="1"/>
      <p:bldP spid="16" grpId="0"/>
      <p:bldP spid="17" grpId="0"/>
      <p:bldP spid="92" grpId="0"/>
      <p:bldP spid="97" grpId="0"/>
      <p:bldP spid="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uyệ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ối</a:t>
              </a:r>
              <a:endParaRPr kumimoji="0" lang="en-US" sz="4800" b="1" i="1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909164" y="8168618"/>
            <a:ext cx="22657140" cy="4963317"/>
            <a:chOff x="1270511" y="5867400"/>
            <a:chExt cx="21819676" cy="569531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717310" y="5425329"/>
            <a:ext cx="22655375" cy="2561237"/>
            <a:chOff x="1268078" y="3405486"/>
            <a:chExt cx="21841827" cy="249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marR="0" lvl="0" indent="-74295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UcPeriod"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	B. 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+∞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	D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6"/>
                  <a:stretch>
                    <a:fillRect l="-936" t="-3889" b="-1083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6" name="Group 144"/>
          <p:cNvGrpSpPr/>
          <p:nvPr/>
        </p:nvGrpSpPr>
        <p:grpSpPr>
          <a:xfrm>
            <a:off x="879321" y="3281849"/>
            <a:ext cx="22493364" cy="2117879"/>
            <a:chOff x="1076414" y="3099768"/>
            <a:chExt cx="22049770" cy="21181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ounded Rectangle 56"/>
                <p:cNvSpPr/>
                <p:nvPr/>
              </p:nvSpPr>
              <p:spPr>
                <a:xfrm>
                  <a:off x="1588757" y="3441730"/>
                  <a:ext cx="21537427" cy="1776162"/>
                </a:xfrm>
                <a:prstGeom prst="roundRect">
                  <a:avLst>
                    <a:gd name="adj" fmla="val 5894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5996" tIns="17998" rIns="35996" bIns="17998"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4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</m:e>
                        </m:d>
                        <m:r>
                          <a:rPr kumimoji="0" lang="en-US" sz="4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{</m:t>
                        </m:r>
                        <m:eqArr>
                          <m:eqArrPr>
                            <m:ctrlPr>
                              <a:rPr lang="en-US" sz="4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𝐧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ế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𝐮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≥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ế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oMath>
                    </m:oMathPara>
                  </a14:m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7" name="Rounded 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8757" y="3441730"/>
                  <a:ext cx="21537427" cy="1776162"/>
                </a:xfrm>
                <a:prstGeom prst="roundRect">
                  <a:avLst>
                    <a:gd name="adj" fmla="val 5894"/>
                  </a:avLst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Group 65"/>
            <p:cNvGrpSpPr/>
            <p:nvPr/>
          </p:nvGrpSpPr>
          <p:grpSpPr>
            <a:xfrm>
              <a:off x="1076414" y="3099768"/>
              <a:ext cx="6858752" cy="831457"/>
              <a:chOff x="166396" y="8705567"/>
              <a:chExt cx="6858752" cy="831457"/>
            </a:xfrm>
          </p:grpSpPr>
          <p:sp>
            <p:nvSpPr>
              <p:cNvPr id="93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664062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4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932118" y="8705567"/>
                <a:ext cx="5199461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TTĐ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62931" y="9155623"/>
                <a:ext cx="2289371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SG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931" y="9155623"/>
                <a:ext cx="22893719" cy="769441"/>
              </a:xfrm>
              <a:prstGeom prst="rect">
                <a:avLst/>
              </a:prstGeom>
              <a:blipFill>
                <a:blip r:embed="rId8"/>
                <a:stretch>
                  <a:fillRect l="-109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1296987" y="6584666"/>
            <a:ext cx="719435" cy="72212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/>
              <p:nvPr/>
            </p:nvSpPr>
            <p:spPr>
              <a:xfrm>
                <a:off x="1222927" y="11158966"/>
                <a:ext cx="2150610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(−∞;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+∞).</m:t>
                    </m:r>
                  </m:oMath>
                </a14:m>
                <a:endParaRPr lang="en-SG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27" y="11158966"/>
                <a:ext cx="21506108" cy="707886"/>
              </a:xfrm>
              <a:prstGeom prst="rect">
                <a:avLst/>
              </a:prstGeom>
              <a:blipFill>
                <a:blip r:embed="rId9"/>
                <a:stretch>
                  <a:fillRect l="-1020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995471-AB29-400C-B390-3714C5B38E6B}"/>
                  </a:ext>
                </a:extLst>
              </p:cNvPr>
              <p:cNvSpPr/>
              <p:nvPr/>
            </p:nvSpPr>
            <p:spPr>
              <a:xfrm>
                <a:off x="1073651" y="10084343"/>
                <a:ext cx="227590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SG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995471-AB29-400C-B390-3714C5B38E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651" y="10084343"/>
                <a:ext cx="22759060" cy="769441"/>
              </a:xfrm>
              <a:prstGeom prst="rect">
                <a:avLst/>
              </a:prstGeom>
              <a:blipFill>
                <a:blip r:embed="rId10"/>
                <a:stretch>
                  <a:fillRect l="-107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3E69AB48-6017-4462-BDE7-36356393CD1F}"/>
              </a:ext>
            </a:extLst>
          </p:cNvPr>
          <p:cNvSpPr/>
          <p:nvPr/>
        </p:nvSpPr>
        <p:spPr>
          <a:xfrm>
            <a:off x="18670587" y="12046347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SG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SG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DA6C3F36-8B71-4C79-A6D3-05C828F40EFE}"/>
              </a:ext>
            </a:extLst>
          </p:cNvPr>
          <p:cNvSpPr/>
          <p:nvPr/>
        </p:nvSpPr>
        <p:spPr>
          <a:xfrm>
            <a:off x="4485923" y="8591407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0" grpId="0"/>
      <p:bldP spid="11" grpId="0"/>
      <p:bldP spid="14" grpId="0"/>
      <p:bldP spid="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uyệ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ối</a:t>
              </a:r>
              <a:endParaRPr kumimoji="0" lang="en-US" sz="4800" b="1" i="1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993775" y="6466439"/>
            <a:ext cx="22657140" cy="7020959"/>
            <a:chOff x="1270511" y="5867400"/>
            <a:chExt cx="21819676" cy="569531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15633" y="3447781"/>
            <a:ext cx="22655375" cy="2561237"/>
            <a:chOff x="1268078" y="3405486"/>
            <a:chExt cx="21841827" cy="249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marR="0" lvl="0" indent="-74295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UcPeriod"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	B. 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+∞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	D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7"/>
                  <a:stretch>
                    <a:fillRect l="-936" t="-3889" b="-1083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70534" y="6785311"/>
                <a:ext cx="14100053" cy="2276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534" y="6785311"/>
                <a:ext cx="14100053" cy="2276264"/>
              </a:xfrm>
              <a:prstGeom prst="rect">
                <a:avLst/>
              </a:prstGeom>
              <a:blipFill>
                <a:blip r:embed="rId8"/>
                <a:stretch>
                  <a:fillRect l="-1773" t="-5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1144587" y="4574351"/>
            <a:ext cx="719435" cy="77558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/>
              <p:nvPr/>
            </p:nvSpPr>
            <p:spPr>
              <a:xfrm>
                <a:off x="1523792" y="11065077"/>
                <a:ext cx="2150610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(−∞;−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𝟑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∪(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+∞).</m:t>
                    </m:r>
                  </m:oMath>
                </a14:m>
                <a:endParaRPr kumimoji="0" lang="en-SG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792" y="11065077"/>
                <a:ext cx="21506108" cy="707886"/>
              </a:xfrm>
              <a:prstGeom prst="rect">
                <a:avLst/>
              </a:prstGeom>
              <a:blipFill>
                <a:blip r:embed="rId9"/>
                <a:stretch>
                  <a:fillRect l="-1020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3E69AB48-6017-4462-BDE7-36356393CD1F}"/>
              </a:ext>
            </a:extLst>
          </p:cNvPr>
          <p:cNvSpPr/>
          <p:nvPr/>
        </p:nvSpPr>
        <p:spPr>
          <a:xfrm>
            <a:off x="1738488" y="12220338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SG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SG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2096FF9-BB1C-404C-9579-B6CAE3FA5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B61B6AB-1AFF-4F23-B814-525781C2D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D6850FE-5D30-4C08-9761-C379EB6FA864}"/>
                  </a:ext>
                </a:extLst>
              </p:cNvPr>
              <p:cNvSpPr/>
              <p:nvPr/>
            </p:nvSpPr>
            <p:spPr>
              <a:xfrm>
                <a:off x="5030787" y="9267554"/>
                <a:ext cx="9586792" cy="1564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&gt;2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&gt;2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&lt;−2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lt;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D6850FE-5D30-4C08-9761-C379EB6FA8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9267554"/>
                <a:ext cx="9586792" cy="15649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97CEEE21-65AD-4DE8-A4AC-8B7EDEF7ED93}"/>
              </a:ext>
            </a:extLst>
          </p:cNvPr>
          <p:cNvSpPr/>
          <p:nvPr/>
        </p:nvSpPr>
        <p:spPr>
          <a:xfrm>
            <a:off x="1753236" y="8892347"/>
            <a:ext cx="18261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endParaRPr lang="en-US" dirty="0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165C9D7D-CF73-45A7-83C5-6E80781C235D}"/>
              </a:ext>
            </a:extLst>
          </p:cNvPr>
          <p:cNvSpPr/>
          <p:nvPr/>
        </p:nvSpPr>
        <p:spPr>
          <a:xfrm>
            <a:off x="1295426" y="7611659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2724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0" grpId="0"/>
      <p:bldP spid="14" grpId="0"/>
      <p:bldP spid="26" grpId="0"/>
      <p:bldP spid="27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190111" y="5846702"/>
            <a:ext cx="22122427" cy="7405235"/>
            <a:chOff x="1220788" y="7162800"/>
            <a:chExt cx="22124987" cy="7406092"/>
          </a:xfrm>
        </p:grpSpPr>
        <p:sp>
          <p:nvSpPr>
            <p:cNvPr id="43" name="Rounded Rectangle 4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-453325" y="1572055"/>
            <a:ext cx="19656043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1177638" y="2491133"/>
            <a:ext cx="22175897" cy="3205623"/>
            <a:chOff x="1175570" y="2468560"/>
            <a:chExt cx="22178464" cy="3205994"/>
          </a:xfrm>
        </p:grpSpPr>
        <p:sp>
          <p:nvSpPr>
            <p:cNvPr id="54" name="Rounded Rectangle 5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1591226" y="3352800"/>
            <a:ext cx="15291366" cy="736599"/>
            <a:chOff x="5396202" y="3884024"/>
            <a:chExt cx="14042832" cy="736685"/>
          </a:xfrm>
        </p:grpSpPr>
        <p:sp>
          <p:nvSpPr>
            <p:cNvPr id="68" name="Rectangle 67"/>
            <p:cNvSpPr/>
            <p:nvPr/>
          </p:nvSpPr>
          <p:spPr>
            <a:xfrm>
              <a:off x="5396202" y="3908940"/>
              <a:ext cx="1404283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5"/>
                <p:cNvSpPr txBox="1"/>
                <p:nvPr/>
              </p:nvSpPr>
              <p:spPr bwMode="auto">
                <a:xfrm>
                  <a:off x="14170779" y="3884024"/>
                  <a:ext cx="4742412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6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70779" y="3884024"/>
                  <a:ext cx="4742412" cy="73668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TextBox 69"/>
          <p:cNvSpPr txBox="1"/>
          <p:nvPr/>
        </p:nvSpPr>
        <p:spPr>
          <a:xfrm>
            <a:off x="1500505" y="12057716"/>
            <a:ext cx="165324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.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433641" y="6533560"/>
            <a:ext cx="6049834" cy="76935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Cambria Math" panose="02040503050406030204" pitchFamily="18" charset="0"/>
              </a:rPr>
              <a:t>Đặt</a:t>
            </a:r>
            <a:r>
              <a:rPr lang="en-US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f(x) =</a:t>
            </a:r>
            <a:r>
              <a:rPr lang="en-US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(x-1)(5-x)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20057" y="8333056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453825" y="4233863"/>
            <a:ext cx="21331563" cy="800101"/>
            <a:chOff x="5396202" y="3846138"/>
            <a:chExt cx="20343335" cy="800194"/>
          </a:xfrm>
        </p:grpSpPr>
        <p:sp>
          <p:nvSpPr>
            <p:cNvPr id="78" name="Rectangle 77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5"/>
                <p:cNvSpPr txBox="1"/>
                <p:nvPr/>
              </p:nvSpPr>
              <p:spPr bwMode="auto">
                <a:xfrm>
                  <a:off x="7000088" y="3909646"/>
                  <a:ext cx="1890932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00088" y="3909646"/>
                  <a:ext cx="1890932" cy="736686"/>
                </a:xfrm>
                <a:prstGeom prst="rect">
                  <a:avLst/>
                </a:prstGeom>
                <a:blipFill>
                  <a:blip r:embed="rId7"/>
                  <a:stretch>
                    <a:fillRect r="-548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"/>
                <p:cNvSpPr txBox="1"/>
                <p:nvPr/>
              </p:nvSpPr>
              <p:spPr bwMode="auto">
                <a:xfrm>
                  <a:off x="11426555" y="3879476"/>
                  <a:ext cx="1890932" cy="7112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0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26555" y="3879476"/>
                  <a:ext cx="1890932" cy="711283"/>
                </a:xfrm>
                <a:prstGeom prst="rect">
                  <a:avLst/>
                </a:prstGeom>
                <a:blipFill>
                  <a:blip r:embed="rId8"/>
                  <a:stretch>
                    <a:fillRect r="-290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Object 5"/>
                <p:cNvSpPr txBox="1"/>
                <p:nvPr/>
              </p:nvSpPr>
              <p:spPr bwMode="auto">
                <a:xfrm>
                  <a:off x="14533655" y="3879476"/>
                  <a:ext cx="5490214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3655" y="3879476"/>
                  <a:ext cx="5490214" cy="7366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5"/>
                <p:cNvSpPr txBox="1"/>
                <p:nvPr/>
              </p:nvSpPr>
              <p:spPr bwMode="auto">
                <a:xfrm>
                  <a:off x="20249324" y="3846138"/>
                  <a:ext cx="5490213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endChr m:val="]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;</m:t>
                            </m:r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[</m:t>
                        </m:r>
                        <m:r>
                          <a:rPr lang="en-US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  <m:r>
                          <a:rPr lang="en-US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+∞</m:t>
                        </m:r>
                        <m:r>
                          <m:rPr>
                            <m:nor/>
                          </m:rPr>
                          <a:rPr lang="en-US" i="0" dirty="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oMath>
                    </m:oMathPara>
                  </a14:m>
                  <a:endParaRPr lang="en-US" i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8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49324" y="3846138"/>
                  <a:ext cx="5490213" cy="73668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84"/>
              <p:cNvSpPr txBox="1"/>
              <p:nvPr/>
            </p:nvSpPr>
            <p:spPr>
              <a:xfrm>
                <a:off x="1522761" y="6995592"/>
                <a:ext cx="11737852" cy="1447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Object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761" y="6995592"/>
                <a:ext cx="11737852" cy="1447800"/>
              </a:xfrm>
              <a:prstGeom prst="rect">
                <a:avLst/>
              </a:prstGeom>
              <a:blipFill>
                <a:blip r:embed="rId11"/>
                <a:stretch>
                  <a:fillRect b="-63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4565905"/>
              </p:ext>
            </p:extLst>
          </p:nvPr>
        </p:nvGraphicFramePr>
        <p:xfrm>
          <a:off x="6346312" y="8853656"/>
          <a:ext cx="11737853" cy="3048000"/>
        </p:xfrm>
        <a:graphic>
          <a:graphicData uri="http://schemas.openxmlformats.org/drawingml/2006/table">
            <a:tbl>
              <a:tblPr/>
              <a:tblGrid>
                <a:gridCol w="152880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020905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354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5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333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354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330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87" name="Line 24"/>
          <p:cNvSpPr>
            <a:spLocks noChangeShapeType="1"/>
          </p:cNvSpPr>
          <p:nvPr/>
        </p:nvSpPr>
        <p:spPr bwMode="auto">
          <a:xfrm>
            <a:off x="10764747" y="1042510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Line 25"/>
          <p:cNvSpPr>
            <a:spLocks noChangeShapeType="1"/>
          </p:cNvSpPr>
          <p:nvPr/>
        </p:nvSpPr>
        <p:spPr bwMode="auto">
          <a:xfrm>
            <a:off x="13425729" y="97299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9281605" y="960821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954630" y="96927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4905526" y="960821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9041636" y="1032868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1" name="Text Box 28"/>
          <p:cNvSpPr txBox="1">
            <a:spLocks noChangeArrowheads="1"/>
          </p:cNvSpPr>
          <p:nvPr/>
        </p:nvSpPr>
        <p:spPr bwMode="auto">
          <a:xfrm>
            <a:off x="12010957" y="1041909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14970245" y="1043615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15133016" y="11132215"/>
            <a:ext cx="1133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9374187" y="1107969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11930190" y="11043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7" name="Oval 106"/>
          <p:cNvSpPr/>
          <p:nvPr/>
        </p:nvSpPr>
        <p:spPr>
          <a:xfrm>
            <a:off x="7679711" y="4158558"/>
            <a:ext cx="719435" cy="915682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5">
                <a:extLst>
                  <a:ext uri="{FF2B5EF4-FFF2-40B4-BE49-F238E27FC236}">
                    <a16:creationId xmlns:a16="http://schemas.microsoft.com/office/drawing/2014/main" id="{E460CDF1-069B-41DA-90AA-CDF1CCAB77C6}"/>
                  </a:ext>
                </a:extLst>
              </p:cNvPr>
              <p:cNvSpPr txBox="1"/>
              <p:nvPr/>
            </p:nvSpPr>
            <p:spPr bwMode="auto">
              <a:xfrm>
                <a:off x="13214350" y="12072938"/>
                <a:ext cx="1471613" cy="711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2" name="Object 5">
                <a:extLst>
                  <a:ext uri="{FF2B5EF4-FFF2-40B4-BE49-F238E27FC236}">
                    <a16:creationId xmlns:a16="http://schemas.microsoft.com/office/drawing/2014/main" id="{E460CDF1-069B-41DA-90AA-CDF1CCAB7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14350" y="12072938"/>
                <a:ext cx="1471613" cy="7112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EC7C7355-097B-459E-A836-29CC86F5AAA4}"/>
              </a:ext>
            </a:extLst>
          </p:cNvPr>
          <p:cNvSpPr/>
          <p:nvPr/>
        </p:nvSpPr>
        <p:spPr>
          <a:xfrm>
            <a:off x="16881887" y="12119271"/>
            <a:ext cx="21563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583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3" grpId="0"/>
      <p:bldP spid="85" grpId="0"/>
      <p:bldP spid="87" grpId="0" animBg="1"/>
      <p:bldP spid="88" grpId="0" animBg="1"/>
      <p:bldP spid="91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7" grpId="0" animBg="1"/>
      <p:bldP spid="7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57622" y="5325971"/>
            <a:ext cx="22122427" cy="8228403"/>
            <a:chOff x="1220788" y="7162800"/>
            <a:chExt cx="22124987" cy="740609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292069" y="1743229"/>
            <a:ext cx="22175897" cy="3431216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3" name="Group 22"/>
          <p:cNvGrpSpPr/>
          <p:nvPr/>
        </p:nvGrpSpPr>
        <p:grpSpPr>
          <a:xfrm>
            <a:off x="2701582" y="2754650"/>
            <a:ext cx="14812068" cy="1212715"/>
            <a:chOff x="5891497" y="2766214"/>
            <a:chExt cx="14813781" cy="1244745"/>
          </a:xfrm>
        </p:grpSpPr>
        <p:sp>
          <p:nvSpPr>
            <p:cNvPr id="24" name="Rectangle 23"/>
            <p:cNvSpPr/>
            <p:nvPr/>
          </p:nvSpPr>
          <p:spPr>
            <a:xfrm>
              <a:off x="5891497" y="3091184"/>
              <a:ext cx="14813781" cy="7265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x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ào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ây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â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5"/>
                <p:cNvSpPr txBox="1"/>
                <p:nvPr/>
              </p:nvSpPr>
              <p:spPr bwMode="auto">
                <a:xfrm>
                  <a:off x="14246636" y="2766214"/>
                  <a:ext cx="4699839" cy="12447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246636" y="2766214"/>
                  <a:ext cx="4699839" cy="1244745"/>
                </a:xfrm>
                <a:prstGeom prst="rect">
                  <a:avLst/>
                </a:prstGeom>
                <a:blipFill>
                  <a:blip r:embed="rId6"/>
                  <a:stretch>
                    <a:fillRect b="-85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TextBox 25"/>
          <p:cNvSpPr txBox="1"/>
          <p:nvPr/>
        </p:nvSpPr>
        <p:spPr>
          <a:xfrm>
            <a:off x="1751429" y="12300109"/>
            <a:ext cx="526871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73251" y="8851216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567375" y="4184048"/>
            <a:ext cx="19306625" cy="1111243"/>
            <a:chOff x="5396202" y="3505537"/>
            <a:chExt cx="19308876" cy="1111372"/>
          </a:xfrm>
        </p:grpSpPr>
        <p:sp>
          <p:nvSpPr>
            <p:cNvPr id="30" name="Rectangle 29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5"/>
                <p:cNvSpPr txBox="1"/>
                <p:nvPr/>
              </p:nvSpPr>
              <p:spPr bwMode="auto">
                <a:xfrm>
                  <a:off x="6752631" y="3597448"/>
                  <a:ext cx="3133509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52631" y="3597448"/>
                  <a:ext cx="3133509" cy="7366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5"/>
                <p:cNvSpPr txBox="1"/>
                <p:nvPr/>
              </p:nvSpPr>
              <p:spPr bwMode="auto">
                <a:xfrm>
                  <a:off x="10676874" y="3505537"/>
                  <a:ext cx="250318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76874" y="3505537"/>
                  <a:ext cx="2503184" cy="7366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5"/>
                <p:cNvSpPr txBox="1"/>
                <p:nvPr/>
              </p:nvSpPr>
              <p:spPr bwMode="auto">
                <a:xfrm>
                  <a:off x="14391872" y="3524673"/>
                  <a:ext cx="674476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91872" y="3524673"/>
                  <a:ext cx="6744767" cy="7366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5"/>
                <p:cNvSpPr txBox="1"/>
                <p:nvPr/>
              </p:nvSpPr>
              <p:spPr bwMode="auto">
                <a:xfrm>
                  <a:off x="21688477" y="3524673"/>
                  <a:ext cx="3016601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88477" y="3524673"/>
                  <a:ext cx="3016601" cy="73668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/>
              <p:cNvSpPr txBox="1"/>
              <p:nvPr/>
            </p:nvSpPr>
            <p:spPr>
              <a:xfrm>
                <a:off x="5056286" y="8007671"/>
                <a:ext cx="13887817" cy="1244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286" y="8007671"/>
                <a:ext cx="13887817" cy="12446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76401"/>
              </p:ext>
            </p:extLst>
          </p:nvPr>
        </p:nvGraphicFramePr>
        <p:xfrm>
          <a:off x="6552431" y="9154780"/>
          <a:ext cx="11737853" cy="3053256"/>
        </p:xfrm>
        <a:graphic>
          <a:graphicData uri="http://schemas.openxmlformats.org/drawingml/2006/table">
            <a:tbl>
              <a:tblPr/>
              <a:tblGrid>
                <a:gridCol w="152880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020905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-1              1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+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23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11167050" y="1074420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13978844" y="9982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618749" y="990545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12032852" y="9976968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15424372" y="977531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9328664" y="1076597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12032852" y="1079244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15569275" y="1064486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15714457" y="1156266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260405" y="1150338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12003981" y="113823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9" name="Oval 48"/>
          <p:cNvSpPr/>
          <p:nvPr/>
        </p:nvSpPr>
        <p:spPr>
          <a:xfrm>
            <a:off x="10510592" y="4140990"/>
            <a:ext cx="719435" cy="779658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13793787" y="11506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13902644" y="11506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5">
                <a:extLst>
                  <a:ext uri="{FF2B5EF4-FFF2-40B4-BE49-F238E27FC236}">
                    <a16:creationId xmlns:a16="http://schemas.microsoft.com/office/drawing/2014/main" id="{9B87BBCF-9AFF-4DF4-AA79-915CAD18607F}"/>
                  </a:ext>
                </a:extLst>
              </p:cNvPr>
              <p:cNvSpPr txBox="1"/>
              <p:nvPr/>
            </p:nvSpPr>
            <p:spPr bwMode="auto">
              <a:xfrm>
                <a:off x="5100360" y="6496381"/>
                <a:ext cx="12522037" cy="1324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Object 5">
                <a:extLst>
                  <a:ext uri="{FF2B5EF4-FFF2-40B4-BE49-F238E27FC236}">
                    <a16:creationId xmlns:a16="http://schemas.microsoft.com/office/drawing/2014/main" id="{9B87BBCF-9AFF-4DF4-AA79-915CAD186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0360" y="6496381"/>
                <a:ext cx="12522037" cy="1324087"/>
              </a:xfrm>
              <a:prstGeom prst="rect">
                <a:avLst/>
              </a:prstGeom>
              <a:blipFill>
                <a:blip r:embed="rId12"/>
                <a:stretch>
                  <a:fillRect b="-18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8A1403C4-ADD7-4B5A-BCF3-E96CE20321DF}"/>
              </a:ext>
            </a:extLst>
          </p:cNvPr>
          <p:cNvSpPr/>
          <p:nvPr/>
        </p:nvSpPr>
        <p:spPr>
          <a:xfrm>
            <a:off x="18777961" y="12485937"/>
            <a:ext cx="21467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5">
                <a:extLst>
                  <a:ext uri="{FF2B5EF4-FFF2-40B4-BE49-F238E27FC236}">
                    <a16:creationId xmlns:a16="http://schemas.microsoft.com/office/drawing/2014/main" id="{24337121-99F8-444D-BC57-7DC06A8FA5DB}"/>
                  </a:ext>
                </a:extLst>
              </p:cNvPr>
              <p:cNvSpPr txBox="1"/>
              <p:nvPr/>
            </p:nvSpPr>
            <p:spPr bwMode="auto">
              <a:xfrm>
                <a:off x="13497668" y="12393864"/>
                <a:ext cx="6743981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4" name="Object 5">
                <a:extLst>
                  <a:ext uri="{FF2B5EF4-FFF2-40B4-BE49-F238E27FC236}">
                    <a16:creationId xmlns:a16="http://schemas.microsoft.com/office/drawing/2014/main" id="{24337121-99F8-444D-BC57-7DC06A8FA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97668" y="12393864"/>
                <a:ext cx="6743981" cy="736600"/>
              </a:xfrm>
              <a:prstGeom prst="rect">
                <a:avLst/>
              </a:prstGeom>
              <a:blipFill>
                <a:blip r:embed="rId14"/>
                <a:stretch>
                  <a:fillRect t="-16529" b="-429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15">
            <a:extLst>
              <a:ext uri="{FF2B5EF4-FFF2-40B4-BE49-F238E27FC236}">
                <a16:creationId xmlns:a16="http://schemas.microsoft.com/office/drawing/2014/main" id="{C72128D3-9C01-4529-A3CB-D557BF20C567}"/>
              </a:ext>
            </a:extLst>
          </p:cNvPr>
          <p:cNvSpPr/>
          <p:nvPr/>
        </p:nvSpPr>
        <p:spPr>
          <a:xfrm>
            <a:off x="5100360" y="5625461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KXĐ: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92">
                <a:extLst>
                  <a:ext uri="{FF2B5EF4-FFF2-40B4-BE49-F238E27FC236}">
                    <a16:creationId xmlns:a16="http://schemas.microsoft.com/office/drawing/2014/main" id="{5A98F6BB-323D-43D5-A3A1-0EE55DC7DFF1}"/>
                  </a:ext>
                </a:extLst>
              </p:cNvPr>
              <p:cNvSpPr txBox="1"/>
              <p:nvPr/>
            </p:nvSpPr>
            <p:spPr>
              <a:xfrm>
                <a:off x="7436041" y="5646550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6" name="Object 92">
                <a:extLst>
                  <a:ext uri="{FF2B5EF4-FFF2-40B4-BE49-F238E27FC236}">
                    <a16:creationId xmlns:a16="http://schemas.microsoft.com/office/drawing/2014/main" id="{5A98F6BB-323D-43D5-A3A1-0EE55DC7D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041" y="5646550"/>
                <a:ext cx="13251944" cy="12446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7855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6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1" grpId="0" animBg="1"/>
      <p:bldP spid="52" grpId="0" animBg="1"/>
      <p:bldP spid="68" grpId="0"/>
      <p:bldP spid="69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3124" y="5840849"/>
            <a:ext cx="22122427" cy="7405235"/>
            <a:chOff x="1220788" y="7162800"/>
            <a:chExt cx="22124987" cy="740609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447690" y="2558873"/>
            <a:ext cx="22175897" cy="3205623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3" name="Group 22"/>
          <p:cNvGrpSpPr/>
          <p:nvPr/>
        </p:nvGrpSpPr>
        <p:grpSpPr>
          <a:xfrm>
            <a:off x="2206344" y="3680271"/>
            <a:ext cx="13694775" cy="801445"/>
            <a:chOff x="5396202" y="3815370"/>
            <a:chExt cx="13696357" cy="801539"/>
          </a:xfrm>
        </p:grpSpPr>
        <p:sp>
          <p:nvSpPr>
            <p:cNvPr id="24" name="Rectangle 23"/>
            <p:cNvSpPr/>
            <p:nvPr/>
          </p:nvSpPr>
          <p:spPr>
            <a:xfrm>
              <a:off x="5396202" y="3908940"/>
              <a:ext cx="13696357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                               có tập nghiệm là</a:t>
              </a: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5"/>
                <p:cNvSpPr txBox="1"/>
                <p:nvPr/>
              </p:nvSpPr>
              <p:spPr bwMode="auto">
                <a:xfrm>
                  <a:off x="10225803" y="3815370"/>
                  <a:ext cx="4037153" cy="7499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25803" y="3815370"/>
                  <a:ext cx="4037153" cy="74991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1731626" y="11067319"/>
            <a:ext cx="178375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                 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563017" y="6875282"/>
            <a:ext cx="166647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296987" y="4632326"/>
            <a:ext cx="18732825" cy="800100"/>
            <a:chOff x="5396202" y="3846138"/>
            <a:chExt cx="18735009" cy="800193"/>
          </a:xfrm>
        </p:grpSpPr>
        <p:sp>
          <p:nvSpPr>
            <p:cNvPr id="30" name="Rectangle 29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5"/>
                <p:cNvSpPr txBox="1"/>
                <p:nvPr/>
              </p:nvSpPr>
              <p:spPr bwMode="auto">
                <a:xfrm>
                  <a:off x="6607931" y="3909645"/>
                  <a:ext cx="267683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07931" y="3909645"/>
                  <a:ext cx="2676837" cy="736686"/>
                </a:xfrm>
                <a:prstGeom prst="rect">
                  <a:avLst/>
                </a:prstGeom>
                <a:blipFill>
                  <a:blip r:embed="rId6"/>
                  <a:stretch>
                    <a:fillRect r="-1640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5"/>
                <p:cNvSpPr txBox="1"/>
                <p:nvPr/>
              </p:nvSpPr>
              <p:spPr bwMode="auto">
                <a:xfrm>
                  <a:off x="11725040" y="3866778"/>
                  <a:ext cx="129396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25040" y="3866778"/>
                  <a:ext cx="1293964" cy="736686"/>
                </a:xfrm>
                <a:prstGeom prst="rect">
                  <a:avLst/>
                </a:prstGeom>
                <a:blipFill>
                  <a:blip r:embed="rId7"/>
                  <a:stretch>
                    <a:fillRect r="-1226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5"/>
                <p:cNvSpPr txBox="1"/>
                <p:nvPr/>
              </p:nvSpPr>
              <p:spPr bwMode="auto">
                <a:xfrm>
                  <a:off x="15662499" y="3879480"/>
                  <a:ext cx="2259276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62499" y="3879480"/>
                  <a:ext cx="2259276" cy="736686"/>
                </a:xfrm>
                <a:prstGeom prst="rect">
                  <a:avLst/>
                </a:prstGeom>
                <a:blipFill>
                  <a:blip r:embed="rId8"/>
                  <a:stretch>
                    <a:fillRect r="-1081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5"/>
                <p:cNvSpPr txBox="1"/>
                <p:nvPr/>
              </p:nvSpPr>
              <p:spPr bwMode="auto">
                <a:xfrm>
                  <a:off x="21884637" y="3846138"/>
                  <a:ext cx="224657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884637" y="3846138"/>
                  <a:ext cx="2246574" cy="736686"/>
                </a:xfrm>
                <a:prstGeom prst="rect">
                  <a:avLst/>
                </a:prstGeom>
                <a:blipFill>
                  <a:blip r:embed="rId9"/>
                  <a:stretch>
                    <a:fillRect r="-1598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Oval 48"/>
          <p:cNvSpPr/>
          <p:nvPr/>
        </p:nvSpPr>
        <p:spPr>
          <a:xfrm>
            <a:off x="2444995" y="4695120"/>
            <a:ext cx="719435" cy="740911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031960A-9E4F-4207-887A-295E1AAD7A0C}"/>
              </a:ext>
            </a:extLst>
          </p:cNvPr>
          <p:cNvSpPr/>
          <p:nvPr/>
        </p:nvSpPr>
        <p:spPr>
          <a:xfrm>
            <a:off x="1622843" y="12159926"/>
            <a:ext cx="21547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78608DC7-E991-4E84-B272-AD9C0DFE83EA}"/>
                  </a:ext>
                </a:extLst>
              </p:cNvPr>
              <p:cNvSpPr txBox="1"/>
              <p:nvPr/>
            </p:nvSpPr>
            <p:spPr bwMode="auto">
              <a:xfrm>
                <a:off x="14823085" y="6938067"/>
                <a:ext cx="2960415" cy="9788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78608DC7-E991-4E84-B272-AD9C0DFE8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23085" y="6938067"/>
                <a:ext cx="2960415" cy="9788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5">
                <a:extLst>
                  <a:ext uri="{FF2B5EF4-FFF2-40B4-BE49-F238E27FC236}">
                    <a16:creationId xmlns:a16="http://schemas.microsoft.com/office/drawing/2014/main" id="{43170BFC-5DB4-4CD1-A5DD-0326003F1E9F}"/>
                  </a:ext>
                </a:extLst>
              </p:cNvPr>
              <p:cNvSpPr txBox="1"/>
              <p:nvPr/>
            </p:nvSpPr>
            <p:spPr bwMode="auto">
              <a:xfrm rot="10800000" flipV="1">
                <a:off x="13107987" y="11181094"/>
                <a:ext cx="2079625" cy="9788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∞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Object 5">
                <a:extLst>
                  <a:ext uri="{FF2B5EF4-FFF2-40B4-BE49-F238E27FC236}">
                    <a16:creationId xmlns:a16="http://schemas.microsoft.com/office/drawing/2014/main" id="{43170BFC-5DB4-4CD1-A5DD-0326003F1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13107987" y="11181094"/>
                <a:ext cx="2079625" cy="978832"/>
              </a:xfrm>
              <a:prstGeom prst="rect">
                <a:avLst/>
              </a:prstGeom>
              <a:blipFill>
                <a:blip r:embed="rId11"/>
                <a:stretch>
                  <a:fillRect r="-222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47">
                <a:extLst>
                  <a:ext uri="{FF2B5EF4-FFF2-40B4-BE49-F238E27FC236}">
                    <a16:creationId xmlns:a16="http://schemas.microsoft.com/office/drawing/2014/main" id="{133A1178-9E2A-47D2-BC2E-8C64880A1D43}"/>
                  </a:ext>
                </a:extLst>
              </p:cNvPr>
              <p:cNvSpPr/>
              <p:nvPr/>
            </p:nvSpPr>
            <p:spPr>
              <a:xfrm>
                <a:off x="1643776" y="8176276"/>
                <a:ext cx="105498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 ra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endParaRPr lang="en-US" sz="4400" dirty="0"/>
              </a:p>
            </p:txBody>
          </p:sp>
        </mc:Choice>
        <mc:Fallback xmlns="">
          <p:sp>
            <p:nvSpPr>
              <p:cNvPr id="39" name="Rectangle 47">
                <a:extLst>
                  <a:ext uri="{FF2B5EF4-FFF2-40B4-BE49-F238E27FC236}">
                    <a16:creationId xmlns:a16="http://schemas.microsoft.com/office/drawing/2014/main" id="{133A1178-9E2A-47D2-BC2E-8C64880A1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776" y="8176276"/>
                <a:ext cx="10549811" cy="769441"/>
              </a:xfrm>
              <a:prstGeom prst="rect">
                <a:avLst/>
              </a:prstGeom>
              <a:blipFill>
                <a:blip r:embed="rId12"/>
                <a:stretch>
                  <a:fillRect l="-2370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ình chữ nhật 25">
                <a:extLst>
                  <a:ext uri="{FF2B5EF4-FFF2-40B4-BE49-F238E27FC236}">
                    <a16:creationId xmlns:a16="http://schemas.microsoft.com/office/drawing/2014/main" id="{1DCAA834-D23F-4FF0-9025-601286E5ABFE}"/>
                  </a:ext>
                </a:extLst>
              </p:cNvPr>
              <p:cNvSpPr/>
              <p:nvPr/>
            </p:nvSpPr>
            <p:spPr>
              <a:xfrm>
                <a:off x="1792813" y="9239565"/>
                <a:ext cx="69912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Ta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đị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𝐭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6" name="Hình chữ nhật 25">
                <a:extLst>
                  <a:ext uri="{FF2B5EF4-FFF2-40B4-BE49-F238E27FC236}">
                    <a16:creationId xmlns:a16="http://schemas.microsoft.com/office/drawing/2014/main" id="{1DCAA834-D23F-4FF0-9025-601286E5A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813" y="9239565"/>
                <a:ext cx="6991209" cy="769441"/>
              </a:xfrm>
              <a:prstGeom prst="rect">
                <a:avLst/>
              </a:prstGeom>
              <a:blipFill>
                <a:blip r:embed="rId13"/>
                <a:stretch>
                  <a:fillRect l="-3487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5">
                <a:extLst>
                  <a:ext uri="{FF2B5EF4-FFF2-40B4-BE49-F238E27FC236}">
                    <a16:creationId xmlns:a16="http://schemas.microsoft.com/office/drawing/2014/main" id="{6283A3FE-F747-4911-8874-21C134557C63}"/>
                  </a:ext>
                </a:extLst>
              </p:cNvPr>
              <p:cNvSpPr txBox="1"/>
              <p:nvPr/>
            </p:nvSpPr>
            <p:spPr bwMode="auto">
              <a:xfrm>
                <a:off x="1771832" y="10175765"/>
                <a:ext cx="8626190" cy="7694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r>
                  <a:rPr lang="en-US" i="0" dirty="0"/>
                  <a:t>Do </a:t>
                </a:r>
                <a:r>
                  <a:rPr lang="en-US" i="0" dirty="0" err="1"/>
                  <a:t>đó</a:t>
                </a:r>
                <a:r>
                  <a:rPr lang="en-US" i="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6" name="Object 5">
                <a:extLst>
                  <a:ext uri="{FF2B5EF4-FFF2-40B4-BE49-F238E27FC236}">
                    <a16:creationId xmlns:a16="http://schemas.microsoft.com/office/drawing/2014/main" id="{6283A3FE-F747-4911-8874-21C134557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1832" y="10175765"/>
                <a:ext cx="8626190" cy="769441"/>
              </a:xfrm>
              <a:prstGeom prst="rect">
                <a:avLst/>
              </a:prstGeom>
              <a:blipFill>
                <a:blip r:embed="rId14"/>
                <a:stretch>
                  <a:fillRect l="-2898" t="-15873" b="-3730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5157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9" grpId="0" animBg="1"/>
      <p:bldP spid="48" grpId="0"/>
      <p:bldP spid="42" grpId="0"/>
      <p:bldP spid="45" grpId="0"/>
      <p:bldP spid="39" grpId="0"/>
      <p:bldP spid="26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1317802" y="5843722"/>
            <a:ext cx="22122427" cy="7405235"/>
            <a:chOff x="1220788" y="7162800"/>
            <a:chExt cx="22124987" cy="7406092"/>
          </a:xfrm>
        </p:grpSpPr>
        <p:sp>
          <p:nvSpPr>
            <p:cNvPr id="39" name="Rounded Rectangle 38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0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42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5" name="Group 49"/>
          <p:cNvGrpSpPr/>
          <p:nvPr/>
        </p:nvGrpSpPr>
        <p:grpSpPr>
          <a:xfrm>
            <a:off x="1264332" y="1334053"/>
            <a:ext cx="22175897" cy="3945436"/>
            <a:chOff x="1175570" y="2468560"/>
            <a:chExt cx="22178464" cy="3205994"/>
          </a:xfrm>
        </p:grpSpPr>
        <p:sp>
          <p:nvSpPr>
            <p:cNvPr id="46" name="Rounded Rectangle 45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7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50" name="Round Diagonal Corner Rectangle 49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1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Rectangle 5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Rectangle 56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Rectangle 57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9" name="Group 58"/>
          <p:cNvGrpSpPr/>
          <p:nvPr/>
        </p:nvGrpSpPr>
        <p:grpSpPr>
          <a:xfrm>
            <a:off x="5239063" y="1832479"/>
            <a:ext cx="12405960" cy="2153504"/>
            <a:chOff x="5463364" y="3183022"/>
            <a:chExt cx="12407392" cy="2153755"/>
          </a:xfrm>
        </p:grpSpPr>
        <p:sp>
          <p:nvSpPr>
            <p:cNvPr id="60" name="Rectangle 59"/>
            <p:cNvSpPr/>
            <p:nvPr/>
          </p:nvSpPr>
          <p:spPr>
            <a:xfrm>
              <a:off x="5463364" y="3637262"/>
              <a:ext cx="12407392" cy="7079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5"/>
                <p:cNvSpPr txBox="1"/>
                <p:nvPr/>
              </p:nvSpPr>
              <p:spPr bwMode="auto">
                <a:xfrm>
                  <a:off x="12330807" y="3183022"/>
                  <a:ext cx="4485055" cy="21537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30807" y="3183022"/>
                  <a:ext cx="4485055" cy="215375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TextBox 62"/>
          <p:cNvSpPr txBox="1"/>
          <p:nvPr/>
        </p:nvSpPr>
        <p:spPr>
          <a:xfrm>
            <a:off x="1452379" y="12413159"/>
            <a:ext cx="181326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         </a:t>
            </a:r>
          </a:p>
        </p:txBody>
      </p:sp>
      <p:sp>
        <p:nvSpPr>
          <p:cNvPr id="64" name="Rectangle 63"/>
          <p:cNvSpPr/>
          <p:nvPr/>
        </p:nvSpPr>
        <p:spPr>
          <a:xfrm>
            <a:off x="3465589" y="9094657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755923" y="4036271"/>
            <a:ext cx="20524788" cy="829845"/>
            <a:chOff x="5320318" y="3816390"/>
            <a:chExt cx="20527183" cy="829941"/>
          </a:xfrm>
        </p:grpSpPr>
        <p:sp>
          <p:nvSpPr>
            <p:cNvPr id="66" name="Rectangle 65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Object 5"/>
                <p:cNvSpPr txBox="1"/>
                <p:nvPr/>
              </p:nvSpPr>
              <p:spPr bwMode="auto">
                <a:xfrm>
                  <a:off x="5320318" y="3816390"/>
                  <a:ext cx="6652400" cy="8299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20318" y="3816390"/>
                  <a:ext cx="6652400" cy="8299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5"/>
                <p:cNvSpPr txBox="1"/>
                <p:nvPr/>
              </p:nvSpPr>
              <p:spPr bwMode="auto">
                <a:xfrm>
                  <a:off x="11972718" y="3866778"/>
                  <a:ext cx="2487903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72718" y="3866778"/>
                  <a:ext cx="2487903" cy="736686"/>
                </a:xfrm>
                <a:prstGeom prst="rect">
                  <a:avLst/>
                </a:prstGeom>
                <a:blipFill>
                  <a:blip r:embed="rId8"/>
                  <a:stretch>
                    <a:fillRect r="-1544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5"/>
                <p:cNvSpPr txBox="1"/>
                <p:nvPr/>
              </p:nvSpPr>
              <p:spPr bwMode="auto">
                <a:xfrm>
                  <a:off x="17296229" y="3879480"/>
                  <a:ext cx="258792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96229" y="3879480"/>
                  <a:ext cx="2587927" cy="736686"/>
                </a:xfrm>
                <a:prstGeom prst="rect">
                  <a:avLst/>
                </a:prstGeom>
                <a:blipFill>
                  <a:blip r:embed="rId9"/>
                  <a:stretch>
                    <a:fillRect r="-1435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bject 5"/>
                <p:cNvSpPr txBox="1"/>
                <p:nvPr/>
              </p:nvSpPr>
              <p:spPr bwMode="auto">
                <a:xfrm>
                  <a:off x="23232583" y="3846138"/>
                  <a:ext cx="2614918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0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232583" y="3846138"/>
                  <a:ext cx="2614918" cy="736686"/>
                </a:xfrm>
                <a:prstGeom prst="rect">
                  <a:avLst/>
                </a:prstGeom>
                <a:blipFill>
                  <a:blip r:embed="rId10"/>
                  <a:stretch>
                    <a:fillRect r="-1585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71"/>
              <p:cNvSpPr txBox="1"/>
              <p:nvPr/>
            </p:nvSpPr>
            <p:spPr>
              <a:xfrm>
                <a:off x="5974096" y="8250356"/>
                <a:ext cx="12811536" cy="1244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;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Object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4096" y="8250356"/>
                <a:ext cx="12811536" cy="12446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Group 7"/>
          <p:cNvGraphicFramePr>
            <a:graphicFrameLocks noGrp="1"/>
          </p:cNvGraphicFramePr>
          <p:nvPr/>
        </p:nvGraphicFramePr>
        <p:xfrm>
          <a:off x="7548990" y="9251434"/>
          <a:ext cx="11737853" cy="3053256"/>
        </p:xfrm>
        <a:graphic>
          <a:graphicData uri="http://schemas.openxmlformats.org/drawingml/2006/table">
            <a:tbl>
              <a:tblPr/>
              <a:tblGrid>
                <a:gridCol w="175565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998220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-3              -1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x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23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15470187" y="1080367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Line 25"/>
          <p:cNvSpPr>
            <a:spLocks noChangeShapeType="1"/>
          </p:cNvSpPr>
          <p:nvPr/>
        </p:nvSpPr>
        <p:spPr bwMode="auto">
          <a:xfrm>
            <a:off x="12498387" y="9982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Text Box 28"/>
          <p:cNvSpPr txBox="1">
            <a:spLocks noChangeArrowheads="1"/>
          </p:cNvSpPr>
          <p:nvPr/>
        </p:nvSpPr>
        <p:spPr bwMode="auto">
          <a:xfrm>
            <a:off x="11077467" y="10071362"/>
            <a:ext cx="18137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77" name="Text Box 28"/>
          <p:cNvSpPr txBox="1">
            <a:spLocks noChangeArrowheads="1"/>
          </p:cNvSpPr>
          <p:nvPr/>
        </p:nvSpPr>
        <p:spPr bwMode="auto">
          <a:xfrm>
            <a:off x="13950690" y="994360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78" name="Text Box 28"/>
          <p:cNvSpPr txBox="1">
            <a:spLocks noChangeArrowheads="1"/>
          </p:cNvSpPr>
          <p:nvPr/>
        </p:nvSpPr>
        <p:spPr bwMode="auto">
          <a:xfrm>
            <a:off x="16987896" y="1000862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11027627" y="10752454"/>
            <a:ext cx="18137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13836267" y="10825826"/>
            <a:ext cx="6435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16963824" y="10794388"/>
            <a:ext cx="6283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2" name="Text Box 28"/>
          <p:cNvSpPr txBox="1">
            <a:spLocks noChangeArrowheads="1"/>
          </p:cNvSpPr>
          <p:nvPr/>
        </p:nvSpPr>
        <p:spPr bwMode="auto">
          <a:xfrm>
            <a:off x="17011969" y="11603798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3" name="Text Box 28"/>
          <p:cNvSpPr txBox="1">
            <a:spLocks noChangeArrowheads="1"/>
          </p:cNvSpPr>
          <p:nvPr/>
        </p:nvSpPr>
        <p:spPr bwMode="auto">
          <a:xfrm>
            <a:off x="10917909" y="11542838"/>
            <a:ext cx="23505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13953081" y="113980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85" name="Oval 84"/>
          <p:cNvSpPr/>
          <p:nvPr/>
        </p:nvSpPr>
        <p:spPr>
          <a:xfrm>
            <a:off x="1671935" y="4059951"/>
            <a:ext cx="719435" cy="70788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Line 25"/>
          <p:cNvSpPr>
            <a:spLocks noChangeShapeType="1"/>
          </p:cNvSpPr>
          <p:nvPr/>
        </p:nvSpPr>
        <p:spPr bwMode="auto">
          <a:xfrm>
            <a:off x="12628066" y="1147233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Line 25"/>
          <p:cNvSpPr>
            <a:spLocks noChangeShapeType="1"/>
          </p:cNvSpPr>
          <p:nvPr/>
        </p:nvSpPr>
        <p:spPr bwMode="auto">
          <a:xfrm>
            <a:off x="12498387" y="11521895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5">
                <a:extLst>
                  <a:ext uri="{FF2B5EF4-FFF2-40B4-BE49-F238E27FC236}">
                    <a16:creationId xmlns:a16="http://schemas.microsoft.com/office/drawing/2014/main" id="{58F8BC2B-91E6-44AD-9CAF-633B93EB1139}"/>
                  </a:ext>
                </a:extLst>
              </p:cNvPr>
              <p:cNvSpPr txBox="1"/>
              <p:nvPr/>
            </p:nvSpPr>
            <p:spPr bwMode="auto">
              <a:xfrm>
                <a:off x="4807136" y="5981524"/>
                <a:ext cx="11692137" cy="2035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Object 5">
                <a:extLst>
                  <a:ext uri="{FF2B5EF4-FFF2-40B4-BE49-F238E27FC236}">
                    <a16:creationId xmlns:a16="http://schemas.microsoft.com/office/drawing/2014/main" id="{58F8BC2B-91E6-44AD-9CAF-633B93EB1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7136" y="5981524"/>
                <a:ext cx="11692137" cy="2035425"/>
              </a:xfrm>
              <a:prstGeom prst="rect">
                <a:avLst/>
              </a:prstGeom>
              <a:blipFill>
                <a:blip r:embed="rId12"/>
                <a:stretch>
                  <a:fillRect b="-11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Object 5">
                <a:extLst>
                  <a:ext uri="{FF2B5EF4-FFF2-40B4-BE49-F238E27FC236}">
                    <a16:creationId xmlns:a16="http://schemas.microsoft.com/office/drawing/2014/main" id="{F9AF3788-3E9F-48F3-B380-AA9771033E8A}"/>
                  </a:ext>
                </a:extLst>
              </p:cNvPr>
              <p:cNvSpPr txBox="1"/>
              <p:nvPr/>
            </p:nvSpPr>
            <p:spPr bwMode="auto">
              <a:xfrm>
                <a:off x="11331099" y="12333222"/>
                <a:ext cx="5475787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9" name="Object 5">
                <a:extLst>
                  <a:ext uri="{FF2B5EF4-FFF2-40B4-BE49-F238E27FC236}">
                    <a16:creationId xmlns:a16="http://schemas.microsoft.com/office/drawing/2014/main" id="{F9AF3788-3E9F-48F3-B380-AA9771033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31099" y="12333222"/>
                <a:ext cx="5475787" cy="7366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762B3BAB-BD49-4113-8CF9-5B5FD01EEC3E}"/>
              </a:ext>
            </a:extLst>
          </p:cNvPr>
          <p:cNvSpPr/>
          <p:nvPr/>
        </p:nvSpPr>
        <p:spPr>
          <a:xfrm>
            <a:off x="18573061" y="12384519"/>
            <a:ext cx="21547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46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72" grpId="0"/>
      <p:bldP spid="74" grpId="0" animBg="1"/>
      <p:bldP spid="75" grpId="0" animBg="1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 animBg="1"/>
      <p:bldP spid="86" grpId="0" animBg="1"/>
      <p:bldP spid="87" grpId="0" animBg="1"/>
      <p:bldP spid="71" grpId="0"/>
      <p:bldP spid="89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|19.5|15.1|0.6|30.1|2.9|2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33.4|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4.4|12.3|0.8|8.7|2.4|2.5|2.9|10.9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12.6|35.4|0.7|4.9|17.4|1|16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|5.9|0.7|0.5|15.1|1.7|28.9|1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7.5|65.9|0.6|27.3|30.8|12.9|4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5.3|33.7|1.1|16.9|13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6|0.6|5.3|10.5|0.5|39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4|4|10.4|27.9|14.9|0.5|26.3|13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8|5.2|4.5|14.8|3.5|9.8|2|7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4</TotalTime>
  <Words>1086</Words>
  <PresentationFormat>Custom</PresentationFormat>
  <Paragraphs>235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24T03:23:36Z</dcterms:modified>
</cp:coreProperties>
</file>